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0660" w:rsidRPr="00E50660" w:rsidRDefault="00E50660" w:rsidP="00E50660">
      <w:pPr>
        <w:jc w:val="center"/>
        <w:rPr>
          <w:sz w:val="36"/>
        </w:rPr>
      </w:pPr>
      <w:r w:rsidRPr="00E50660">
        <w:rPr>
          <w:b/>
          <w:sz w:val="36"/>
        </w:rPr>
        <w:t>GTR-Befehle</w:t>
      </w:r>
    </w:p>
    <w:p w:rsidR="00E50660" w:rsidRPr="00DB44C6" w:rsidRDefault="00E50660" w:rsidP="00E50660">
      <w:r>
        <w:rPr>
          <w:noProof/>
          <w:lang w:eastAsia="de-D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129540</wp:posOffset>
            </wp:positionV>
            <wp:extent cx="1485900" cy="1003300"/>
            <wp:effectExtent l="19050" t="0" r="0" b="0"/>
            <wp:wrapTight wrapText="bothSides">
              <wp:wrapPolygon edited="0">
                <wp:start x="-277" y="0"/>
                <wp:lineTo x="-277" y="20916"/>
                <wp:lineTo x="21600" y="20916"/>
                <wp:lineTo x="21600" y="0"/>
                <wp:lineTo x="-277" y="0"/>
              </wp:wrapPolygon>
            </wp:wrapTight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0660" w:rsidRPr="00DB44C6" w:rsidRDefault="00E50660" w:rsidP="00E50660"/>
    <w:p w:rsidR="00E50660" w:rsidRPr="00DB44C6" w:rsidRDefault="00E50660" w:rsidP="00E50660"/>
    <w:p w:rsidR="00E50660" w:rsidRPr="00DB44C6" w:rsidRDefault="00E50660" w:rsidP="00E50660">
      <w:r w:rsidRPr="00DB44C6">
        <w:t xml:space="preserve">Im </w:t>
      </w:r>
      <w:r w:rsidRPr="00DB44C6">
        <w:rPr>
          <w:b/>
        </w:rPr>
        <w:t>MATH</w:t>
      </w:r>
      <w:r w:rsidRPr="00DB44C6">
        <w:t xml:space="preserve"> – Menü des GTR: </w:t>
      </w:r>
    </w:p>
    <w:p w:rsidR="00E50660" w:rsidRDefault="00E50660" w:rsidP="00E50660">
      <w:pPr>
        <w:pBdr>
          <w:top w:val="single" w:sz="4" w:space="1" w:color="auto"/>
        </w:pBdr>
        <w:rPr>
          <w:b/>
        </w:rPr>
      </w:pPr>
      <w:r>
        <w:rPr>
          <w:noProof/>
          <w:lang w:eastAsia="de-D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24655</wp:posOffset>
            </wp:positionH>
            <wp:positionV relativeFrom="paragraph">
              <wp:posOffset>188595</wp:posOffset>
            </wp:positionV>
            <wp:extent cx="1543050" cy="571500"/>
            <wp:effectExtent l="19050" t="19050" r="19050" b="19050"/>
            <wp:wrapTight wrapText="bothSides">
              <wp:wrapPolygon edited="0">
                <wp:start x="-267" y="-720"/>
                <wp:lineTo x="-267" y="22320"/>
                <wp:lineTo x="21867" y="22320"/>
                <wp:lineTo x="21867" y="-720"/>
                <wp:lineTo x="-267" y="-720"/>
              </wp:wrapPolygon>
            </wp:wrapTight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b="45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5715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rPr>
          <w:b/>
        </w:rPr>
        <w:t xml:space="preserve">(1) </w:t>
      </w:r>
      <w:proofErr w:type="spellStart"/>
      <w:r w:rsidRPr="00DB44C6">
        <w:rPr>
          <w:b/>
        </w:rPr>
        <w:t>nPr</w:t>
      </w:r>
      <w:proofErr w:type="spellEnd"/>
      <w:r w:rsidRPr="00DB44C6">
        <w:rPr>
          <w:b/>
        </w:rPr>
        <w:t xml:space="preserve"> </w:t>
      </w:r>
      <w:r>
        <w:rPr>
          <w:b/>
        </w:rPr>
        <w:t xml:space="preserve">    </w:t>
      </w:r>
    </w:p>
    <w:p w:rsidR="00E50660" w:rsidRPr="00DB44C6" w:rsidRDefault="00E50660" w:rsidP="00E50660">
      <w:pPr>
        <w:pBdr>
          <w:top w:val="single" w:sz="4" w:space="1" w:color="auto"/>
        </w:pBdr>
        <w:rPr>
          <w:b/>
        </w:rPr>
      </w:pPr>
      <w:r>
        <w:t xml:space="preserve">                  </w:t>
      </w:r>
      <w:r w:rsidRPr="00DB44C6">
        <w:rPr>
          <w:position w:val="-6"/>
        </w:rPr>
        <w:object w:dxaOrig="12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3.75pt;height:12.75pt" o:ole="">
            <v:imagedata r:id="rId7" o:title=""/>
          </v:shape>
          <o:OLEObject Type="Embed" ProgID="Equation.DSMT4" ShapeID="_x0000_i1033" DrawAspect="Content" ObjectID="_1349423370" r:id="rId8"/>
        </w:object>
      </w:r>
      <w:r>
        <w:br/>
        <w:t xml:space="preserve">                  </w:t>
      </w:r>
      <w:r w:rsidRPr="00DB44C6">
        <w:rPr>
          <w:position w:val="-6"/>
        </w:rPr>
        <w:object w:dxaOrig="1540" w:dyaOrig="260">
          <v:shape id="_x0000_i1034" type="#_x0000_t75" style="width:77.25pt;height:12.75pt" o:ole="">
            <v:imagedata r:id="rId9" o:title=""/>
          </v:shape>
          <o:OLEObject Type="Embed" ProgID="Equation.DSMT4" ShapeID="_x0000_i1034" DrawAspect="Content" ObjectID="_1349423371" r:id="rId10"/>
        </w:object>
      </w:r>
    </w:p>
    <w:p w:rsidR="00E50660" w:rsidRPr="00DB44C6" w:rsidRDefault="00E50660" w:rsidP="00E50660">
      <w:pPr>
        <w:ind w:firstLine="708"/>
      </w:pPr>
    </w:p>
    <w:p w:rsidR="00E50660" w:rsidRPr="00E50660" w:rsidRDefault="00E50660" w:rsidP="00E50660">
      <w:pPr>
        <w:pBdr>
          <w:top w:val="single" w:sz="4" w:space="1" w:color="auto"/>
        </w:pBdr>
      </w:pPr>
      <w:r>
        <w:rPr>
          <w:noProof/>
          <w:lang w:eastAsia="de-D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241935</wp:posOffset>
            </wp:positionV>
            <wp:extent cx="1543050" cy="615950"/>
            <wp:effectExtent l="19050" t="19050" r="19050" b="12700"/>
            <wp:wrapTight wrapText="bothSides">
              <wp:wrapPolygon edited="0">
                <wp:start x="-267" y="-668"/>
                <wp:lineTo x="-267" y="22045"/>
                <wp:lineTo x="21867" y="22045"/>
                <wp:lineTo x="21867" y="-668"/>
                <wp:lineTo x="-267" y="-668"/>
              </wp:wrapPolygon>
            </wp:wrapTight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b="409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6159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rPr>
          <w:b/>
        </w:rPr>
        <w:t xml:space="preserve">(2)  </w:t>
      </w:r>
      <w:proofErr w:type="spellStart"/>
      <w:r w:rsidRPr="00DB44C6">
        <w:rPr>
          <w:b/>
        </w:rPr>
        <w:t>nCr</w:t>
      </w:r>
      <w:proofErr w:type="spellEnd"/>
      <w:r w:rsidRPr="00DB44C6">
        <w:rPr>
          <w:b/>
        </w:rPr>
        <w:t xml:space="preserve"> </w:t>
      </w:r>
      <w:r w:rsidRPr="00DB44C6">
        <w:rPr>
          <w:position w:val="-28"/>
        </w:rPr>
        <w:object w:dxaOrig="1520" w:dyaOrig="680">
          <v:shape id="_x0000_i1032" type="#_x0000_t75" style="width:75.75pt;height:33.75pt" o:ole="">
            <v:imagedata r:id="rId12" o:title=""/>
          </v:shape>
          <o:OLEObject Type="Embed" ProgID="Equation.DSMT4" ShapeID="_x0000_i1032" DrawAspect="Content" ObjectID="_1349423372" r:id="rId13"/>
        </w:object>
      </w:r>
    </w:p>
    <w:p w:rsidR="00E50660" w:rsidRPr="00DB44C6" w:rsidRDefault="00E50660" w:rsidP="00E50660">
      <w:r w:rsidRPr="00DB44C6">
        <w:tab/>
      </w:r>
      <w:r w:rsidRPr="00DB44C6">
        <w:rPr>
          <w:position w:val="-28"/>
        </w:rPr>
        <w:object w:dxaOrig="2100" w:dyaOrig="680">
          <v:shape id="_x0000_i1035" type="#_x0000_t75" style="width:105pt;height:33.75pt" o:ole="">
            <v:imagedata r:id="rId14" o:title=""/>
          </v:shape>
          <o:OLEObject Type="Embed" ProgID="Equation.DSMT4" ShapeID="_x0000_i1035" DrawAspect="Content" ObjectID="_1349423373" r:id="rId15"/>
        </w:object>
      </w:r>
    </w:p>
    <w:p w:rsidR="00E50660" w:rsidRPr="00DB44C6" w:rsidRDefault="00E50660" w:rsidP="00E50660">
      <w:pPr>
        <w:pBdr>
          <w:bottom w:val="single" w:sz="4" w:space="1" w:color="auto"/>
        </w:pBdr>
      </w:pPr>
      <w:r w:rsidRPr="00DB44C6">
        <w:tab/>
      </w:r>
    </w:p>
    <w:p w:rsidR="00E50660" w:rsidRPr="00DB44C6" w:rsidRDefault="00E50660" w:rsidP="00E50660">
      <w:pPr>
        <w:rPr>
          <w:b/>
        </w:rPr>
      </w:pPr>
      <w:r>
        <w:rPr>
          <w:b/>
          <w:noProof/>
          <w:lang w:eastAsia="de-D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5875</wp:posOffset>
            </wp:positionV>
            <wp:extent cx="1543050" cy="594995"/>
            <wp:effectExtent l="19050" t="19050" r="19050" b="14605"/>
            <wp:wrapTight wrapText="bothSides">
              <wp:wrapPolygon edited="0">
                <wp:start x="-267" y="-692"/>
                <wp:lineTo x="-267" y="22130"/>
                <wp:lineTo x="21867" y="22130"/>
                <wp:lineTo x="21867" y="-692"/>
                <wp:lineTo x="-267" y="-692"/>
              </wp:wrapPolygon>
            </wp:wrapTight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42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5949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rPr>
          <w:b/>
        </w:rPr>
        <w:t>(3) Fakultät !</w:t>
      </w:r>
    </w:p>
    <w:p w:rsidR="00E50660" w:rsidRPr="00DB44C6" w:rsidRDefault="00E50660" w:rsidP="00E50660">
      <w:r w:rsidRPr="00DB44C6">
        <w:tab/>
      </w:r>
      <w:r w:rsidRPr="00DB44C6">
        <w:rPr>
          <w:position w:val="-6"/>
        </w:rPr>
        <w:object w:dxaOrig="2140" w:dyaOrig="260">
          <v:shape id="_x0000_i1025" type="#_x0000_t75" style="width:107.25pt;height:12.75pt" o:ole="">
            <v:imagedata r:id="rId17" o:title=""/>
          </v:shape>
          <o:OLEObject Type="Embed" ProgID="Equation.DSMT4" ShapeID="_x0000_i1025" DrawAspect="Content" ObjectID="_1349423374" r:id="rId18"/>
        </w:object>
      </w:r>
    </w:p>
    <w:p w:rsidR="00E50660" w:rsidRPr="00DB44C6" w:rsidRDefault="00E50660" w:rsidP="00E50660">
      <w:r w:rsidRPr="00DB44C6">
        <w:tab/>
      </w:r>
      <w:r w:rsidRPr="00DB44C6">
        <w:rPr>
          <w:position w:val="-6"/>
        </w:rPr>
        <w:object w:dxaOrig="3360" w:dyaOrig="260">
          <v:shape id="_x0000_i1031" type="#_x0000_t75" style="width:168pt;height:12.75pt" o:ole="">
            <v:imagedata r:id="rId19" o:title=""/>
          </v:shape>
          <o:OLEObject Type="Embed" ProgID="Equation.DSMT4" ShapeID="_x0000_i1031" DrawAspect="Content" ObjectID="_1349423375" r:id="rId20"/>
        </w:object>
      </w:r>
    </w:p>
    <w:p w:rsidR="00E50660" w:rsidRPr="00DB44C6" w:rsidRDefault="00E50660" w:rsidP="00E50660">
      <w:pPr>
        <w:pBdr>
          <w:bottom w:val="single" w:sz="4" w:space="1" w:color="auto"/>
        </w:pBdr>
      </w:pPr>
    </w:p>
    <w:p w:rsidR="00E50660" w:rsidRPr="00DB44C6" w:rsidRDefault="00E50660" w:rsidP="00E50660">
      <w:r>
        <w:rPr>
          <w:noProof/>
          <w:lang w:eastAsia="de-D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21590</wp:posOffset>
            </wp:positionV>
            <wp:extent cx="1485900" cy="1003935"/>
            <wp:effectExtent l="19050" t="0" r="0" b="0"/>
            <wp:wrapTight wrapText="bothSides">
              <wp:wrapPolygon edited="0">
                <wp:start x="-277" y="0"/>
                <wp:lineTo x="-277" y="20903"/>
                <wp:lineTo x="21600" y="20903"/>
                <wp:lineTo x="21600" y="0"/>
                <wp:lineTo x="-277" y="0"/>
              </wp:wrapPolygon>
            </wp:wrapTight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0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t xml:space="preserve">Im </w:t>
      </w:r>
      <w:r w:rsidRPr="00DB44C6">
        <w:rPr>
          <w:b/>
        </w:rPr>
        <w:t>DISTR</w:t>
      </w:r>
      <w:r w:rsidRPr="00DB44C6">
        <w:t xml:space="preserve"> – Menü des GTR </w:t>
      </w:r>
    </w:p>
    <w:p w:rsidR="00E50660" w:rsidRPr="00DB44C6" w:rsidRDefault="00E50660" w:rsidP="00E50660"/>
    <w:p w:rsidR="00E50660" w:rsidRPr="00DB44C6" w:rsidRDefault="00E50660" w:rsidP="00E50660"/>
    <w:p w:rsidR="00E50660" w:rsidRPr="00DB44C6" w:rsidRDefault="00E50660" w:rsidP="00E50660"/>
    <w:p w:rsidR="00E50660" w:rsidRPr="00DB44C6" w:rsidRDefault="00E50660" w:rsidP="00E50660">
      <w:pPr>
        <w:pBdr>
          <w:top w:val="single" w:sz="4" w:space="1" w:color="auto"/>
        </w:pBdr>
      </w:pPr>
    </w:p>
    <w:p w:rsidR="00E50660" w:rsidRPr="00DB44C6" w:rsidRDefault="00E50660" w:rsidP="00E50660">
      <w:pPr>
        <w:rPr>
          <w:b/>
        </w:rPr>
      </w:pPr>
      <w:r>
        <w:rPr>
          <w:noProof/>
          <w:lang w:eastAsia="de-D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0955</wp:posOffset>
            </wp:positionV>
            <wp:extent cx="1428750" cy="965200"/>
            <wp:effectExtent l="19050" t="0" r="0" b="0"/>
            <wp:wrapTight wrapText="bothSides">
              <wp:wrapPolygon edited="0">
                <wp:start x="-288" y="0"/>
                <wp:lineTo x="-288" y="20889"/>
                <wp:lineTo x="21600" y="20889"/>
                <wp:lineTo x="21600" y="0"/>
                <wp:lineTo x="-288" y="0"/>
              </wp:wrapPolygon>
            </wp:wrapTight>
            <wp:docPr id="7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rPr>
          <w:b/>
        </w:rPr>
        <w:t xml:space="preserve">(4) </w:t>
      </w:r>
      <w:proofErr w:type="spellStart"/>
      <w:r w:rsidRPr="00DB44C6">
        <w:rPr>
          <w:b/>
        </w:rPr>
        <w:t>binompdf</w:t>
      </w:r>
      <w:proofErr w:type="spellEnd"/>
      <w:r w:rsidRPr="00DB44C6">
        <w:rPr>
          <w:b/>
        </w:rPr>
        <w:t>(</w:t>
      </w:r>
      <w:proofErr w:type="spellStart"/>
      <w:r w:rsidRPr="00DB44C6">
        <w:t>n,p,k</w:t>
      </w:r>
      <w:proofErr w:type="spellEnd"/>
      <w:r w:rsidRPr="00DB44C6">
        <w:t>)</w:t>
      </w:r>
    </w:p>
    <w:p w:rsidR="00E50660" w:rsidRPr="00DB44C6" w:rsidRDefault="00E50660" w:rsidP="00E50660"/>
    <w:p w:rsidR="00E50660" w:rsidRPr="00DB44C6" w:rsidRDefault="00E50660" w:rsidP="00E50660">
      <w:r w:rsidRPr="00DB44C6">
        <w:tab/>
      </w:r>
      <w:r w:rsidRPr="00DB44C6">
        <w:rPr>
          <w:position w:val="-28"/>
        </w:rPr>
        <w:object w:dxaOrig="4000" w:dyaOrig="680">
          <v:shape id="_x0000_i1028" type="#_x0000_t75" style="width:200.25pt;height:33.75pt" o:ole="">
            <v:imagedata r:id="rId23" o:title=""/>
          </v:shape>
          <o:OLEObject Type="Embed" ProgID="Equation.DSMT4" ShapeID="_x0000_i1028" DrawAspect="Content" ObjectID="_1349423376" r:id="rId24"/>
        </w:object>
      </w:r>
    </w:p>
    <w:p w:rsidR="00E50660" w:rsidRDefault="00E50660" w:rsidP="00E50660">
      <w:pPr>
        <w:pBdr>
          <w:bottom w:val="single" w:sz="4" w:space="1" w:color="auto"/>
        </w:pBdr>
        <w:rPr>
          <w:b/>
        </w:rPr>
      </w:pPr>
    </w:p>
    <w:p w:rsidR="00E50660" w:rsidRDefault="00E50660" w:rsidP="00E50660">
      <w:pPr>
        <w:pBdr>
          <w:bottom w:val="single" w:sz="4" w:space="1" w:color="auto"/>
        </w:pBdr>
        <w:rPr>
          <w:b/>
        </w:rPr>
      </w:pPr>
    </w:p>
    <w:p w:rsidR="00E50660" w:rsidRPr="00DB44C6" w:rsidRDefault="00E50660" w:rsidP="00E50660">
      <w:pPr>
        <w:pBdr>
          <w:bottom w:val="single" w:sz="4" w:space="1" w:color="auto"/>
        </w:pBdr>
        <w:rPr>
          <w:b/>
        </w:rPr>
      </w:pPr>
    </w:p>
    <w:p w:rsidR="00E50660" w:rsidRPr="00DB44C6" w:rsidRDefault="00E50660" w:rsidP="00E50660">
      <w:pPr>
        <w:rPr>
          <w:b/>
        </w:rPr>
      </w:pPr>
      <w:r>
        <w:rPr>
          <w:noProof/>
          <w:lang w:eastAsia="de-D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38430</wp:posOffset>
            </wp:positionV>
            <wp:extent cx="1428750" cy="965200"/>
            <wp:effectExtent l="19050" t="0" r="0" b="0"/>
            <wp:wrapTight wrapText="bothSides">
              <wp:wrapPolygon edited="0">
                <wp:start x="-288" y="0"/>
                <wp:lineTo x="-288" y="20889"/>
                <wp:lineTo x="21600" y="20889"/>
                <wp:lineTo x="21600" y="0"/>
                <wp:lineTo x="-288" y="0"/>
              </wp:wrapPolygon>
            </wp:wrapTight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4C6">
        <w:rPr>
          <w:b/>
        </w:rPr>
        <w:t xml:space="preserve">(5) </w:t>
      </w:r>
      <w:proofErr w:type="spellStart"/>
      <w:r w:rsidRPr="00DB44C6">
        <w:rPr>
          <w:b/>
        </w:rPr>
        <w:t>binomcdf</w:t>
      </w:r>
      <w:proofErr w:type="spellEnd"/>
      <w:r w:rsidRPr="00DB44C6">
        <w:rPr>
          <w:b/>
        </w:rPr>
        <w:t>(</w:t>
      </w:r>
      <w:proofErr w:type="spellStart"/>
      <w:r w:rsidRPr="00DB44C6">
        <w:rPr>
          <w:u w:val="single"/>
        </w:rPr>
        <w:t>n,p,k</w:t>
      </w:r>
      <w:proofErr w:type="spellEnd"/>
      <w:r w:rsidRPr="00DB44C6">
        <w:rPr>
          <w:u w:val="single"/>
        </w:rPr>
        <w:t>)</w:t>
      </w:r>
    </w:p>
    <w:p w:rsidR="00E50660" w:rsidRPr="00DB44C6" w:rsidRDefault="00E50660" w:rsidP="00E50660"/>
    <w:p w:rsidR="00E50660" w:rsidRPr="00DB44C6" w:rsidRDefault="00E50660" w:rsidP="00E50660">
      <w:r w:rsidRPr="00DB44C6">
        <w:tab/>
      </w:r>
      <w:r w:rsidRPr="00DB44C6">
        <w:rPr>
          <w:position w:val="-28"/>
        </w:rPr>
        <w:object w:dxaOrig="4280" w:dyaOrig="680">
          <v:shape id="_x0000_i1029" type="#_x0000_t75" style="width:213.75pt;height:33.75pt" o:ole="">
            <v:imagedata r:id="rId26" o:title=""/>
          </v:shape>
          <o:OLEObject Type="Embed" ProgID="Equation.DSMT4" ShapeID="_x0000_i1029" DrawAspect="Content" ObjectID="_1349423377" r:id="rId27"/>
        </w:object>
      </w:r>
    </w:p>
    <w:p w:rsidR="00E50660" w:rsidRPr="00DB44C6" w:rsidRDefault="00E50660" w:rsidP="00E50660">
      <w:r w:rsidRPr="00DB44C6">
        <w:tab/>
      </w:r>
      <w:r w:rsidRPr="00DB44C6">
        <w:rPr>
          <w:position w:val="-10"/>
        </w:rPr>
        <w:object w:dxaOrig="4340" w:dyaOrig="300">
          <v:shape id="_x0000_i1030" type="#_x0000_t75" style="width:216.75pt;height:15pt" o:ole="">
            <v:imagedata r:id="rId28" o:title=""/>
          </v:shape>
          <o:OLEObject Type="Embed" ProgID="Equation.DSMT4" ShapeID="_x0000_i1030" DrawAspect="Content" ObjectID="_1349423378" r:id="rId29"/>
        </w:object>
      </w:r>
    </w:p>
    <w:p w:rsidR="00E50660" w:rsidRPr="00DB44C6" w:rsidRDefault="00E50660" w:rsidP="00E50660">
      <w:pPr>
        <w:pBdr>
          <w:bottom w:val="single" w:sz="4" w:space="1" w:color="auto"/>
        </w:pBdr>
      </w:pPr>
    </w:p>
    <w:p w:rsidR="00E50660" w:rsidRPr="00DB44C6" w:rsidRDefault="00E50660" w:rsidP="00E50660">
      <w:r w:rsidRPr="00DB44C6">
        <w:rPr>
          <w:b/>
        </w:rPr>
        <w:t>(6) Wertetabellen</w:t>
      </w:r>
      <w:r w:rsidRPr="00DB44C6">
        <w:t xml:space="preserve"> der Verteilungsfunktion mit den Parametern n, p und k.</w:t>
      </w:r>
    </w:p>
    <w:p w:rsidR="00E50660" w:rsidRPr="00DB44C6" w:rsidRDefault="00E50660" w:rsidP="00E50660">
      <w:r w:rsidRPr="00DB44C6">
        <w:t xml:space="preserve">Neben der Bestimmung der Wahrscheinlichkeit </w:t>
      </w:r>
      <w:r w:rsidRPr="00DB44C6">
        <w:rPr>
          <w:position w:val="-10"/>
        </w:rPr>
        <w:object w:dxaOrig="859" w:dyaOrig="300">
          <v:shape id="_x0000_i1026" type="#_x0000_t75" style="width:42.75pt;height:15pt" o:ole="">
            <v:imagedata r:id="rId30" o:title=""/>
          </v:shape>
          <o:OLEObject Type="Embed" ProgID="Equation.DSMT4" ShapeID="_x0000_i1026" DrawAspect="Content" ObjectID="_1349423379" r:id="rId31"/>
        </w:object>
      </w:r>
      <w:r w:rsidRPr="00DB44C6">
        <w:t xml:space="preserve"> bei vorgegebenem  n, p und k können </w:t>
      </w:r>
      <w:proofErr w:type="spellStart"/>
      <w:r w:rsidRPr="00DB44C6">
        <w:t>Wertabellen</w:t>
      </w:r>
      <w:proofErr w:type="spellEnd"/>
      <w:r w:rsidRPr="00DB44C6">
        <w:t xml:space="preserve"> auch benutzt werden, um bei vorgegebener Wahrscheinlichkeit </w:t>
      </w:r>
      <w:r w:rsidRPr="00DB44C6">
        <w:rPr>
          <w:position w:val="-10"/>
        </w:rPr>
        <w:object w:dxaOrig="859" w:dyaOrig="300">
          <v:shape id="_x0000_i1027" type="#_x0000_t75" style="width:42.75pt;height:15pt" o:ole="">
            <v:imagedata r:id="rId32" o:title=""/>
          </v:shape>
          <o:OLEObject Type="Embed" ProgID="Equation.DSMT4" ShapeID="_x0000_i1027" DrawAspect="Content" ObjectID="_1349423380" r:id="rId33"/>
        </w:object>
      </w:r>
      <w:r w:rsidRPr="00DB44C6">
        <w:t xml:space="preserve"> die folgenden Aufgabentypen zu behandeln</w:t>
      </w:r>
      <w:r>
        <w:t xml:space="preserve"> (P(X = k) entsprechend)</w:t>
      </w:r>
      <w:r w:rsidRPr="00DB44C6">
        <w:t>:</w:t>
      </w:r>
    </w:p>
    <w:p w:rsidR="00E50660" w:rsidRPr="00DB44C6" w:rsidRDefault="00E50660" w:rsidP="00E50660"/>
    <w:p w:rsidR="00E50660" w:rsidRPr="00DB44C6" w:rsidRDefault="00E50660" w:rsidP="00E50660">
      <w:pPr>
        <w:rPr>
          <w:sz w:val="20"/>
          <w:szCs w:val="20"/>
        </w:rPr>
      </w:pPr>
      <w:r w:rsidRPr="00DB44C6">
        <w:rPr>
          <w:sz w:val="20"/>
          <w:szCs w:val="20"/>
        </w:rPr>
        <w:t xml:space="preserve"> a)  n und p  gegeben, k gesucht      b)  p und k gegeben, n gesucht      c)  n und k gegeben, p gesucht</w:t>
      </w:r>
    </w:p>
    <w:p w:rsidR="00E50660" w:rsidRPr="00DB44C6" w:rsidRDefault="00E50660" w:rsidP="00E50660">
      <w:pPr>
        <w:rPr>
          <w:b/>
          <w:sz w:val="24"/>
        </w:rPr>
      </w:pPr>
    </w:p>
    <w:p w:rsidR="00E50660" w:rsidRPr="00DB44C6" w:rsidRDefault="00E50660" w:rsidP="00E50660">
      <w:pPr>
        <w:rPr>
          <w:b/>
          <w:sz w:val="24"/>
        </w:rPr>
      </w:pPr>
      <w:r w:rsidRPr="00DB44C6">
        <w:rPr>
          <w:noProof/>
        </w:rPr>
        <w:pict>
          <v:group id="_x0000_s1039" style="position:absolute;margin-left:324pt;margin-top:.95pt;width:117pt;height:115.05pt;z-index:-251646976" coordorigin="7897,11137" coordsize="2340,2301">
            <v:shape id="_x0000_s1040" type="#_x0000_t75" style="position:absolute;left:7897;top:11137;width:2340;height:1580" wrapcoords="-109 0 -109 21439 21600 21439 21600 0 -109 0">
              <v:imagedata r:id="rId34" o:title=""/>
            </v:shape>
            <v:shape id="_x0000_s1041" type="#_x0000_t75" style="position:absolute;left:7897;top:11857;width:2340;height:1581" wrapcoords="-109 0 -109 21439 21600 21439 21600 0 -109 0">
              <v:imagedata r:id="rId35" o:title=""/>
            </v:shape>
          </v:group>
        </w:pict>
      </w:r>
      <w:r w:rsidRPr="00DB44C6">
        <w:rPr>
          <w:noProof/>
          <w:sz w:val="20"/>
          <w:szCs w:val="20"/>
        </w:rPr>
        <w:pict>
          <v:group id="_x0000_s1033" style="position:absolute;margin-left:18pt;margin-top:.95pt;width:117pt;height:115pt;z-index:-251649024" coordorigin="8257,10597" coordsize="2340,2300">
            <v:shape id="_x0000_s1034" type="#_x0000_t75" style="position:absolute;left:8257;top:10597;width:2340;height:1580" wrapcoords="-109 0 -109 21439 21600 21439 21600 0 -109 0">
              <v:imagedata r:id="rId36" o:title=""/>
            </v:shape>
            <v:shape id="_x0000_s1035" type="#_x0000_t75" style="position:absolute;left:8257;top:11317;width:2340;height:1580" wrapcoords="-109 0 -109 21439 21600 21439 21600 0 -109 0">
              <v:imagedata r:id="rId37" o:title=""/>
            </v:shape>
          </v:group>
        </w:pict>
      </w:r>
      <w:r w:rsidRPr="00DB44C6">
        <w:rPr>
          <w:noProof/>
          <w:sz w:val="20"/>
          <w:szCs w:val="20"/>
        </w:rPr>
        <w:pict>
          <v:group id="_x0000_s1036" style="position:absolute;margin-left:180pt;margin-top:.95pt;width:117pt;height:115pt;z-index:-251648000" coordorigin="5017,11317" coordsize="2340,2300">
            <v:shape id="_x0000_s1037" type="#_x0000_t75" style="position:absolute;left:5017;top:11317;width:2340;height:1580" wrapcoords="-109 0 -109 21439 21600 21439 21600 0 -109 0">
              <v:imagedata r:id="rId38" o:title=""/>
            </v:shape>
            <v:shape id="_x0000_s1038" type="#_x0000_t75" style="position:absolute;left:5017;top:12037;width:2340;height:1580" wrapcoords="-109 0 -109 21439 21600 21439 21600 0 -109 0">
              <v:imagedata r:id="rId39" o:title=""/>
            </v:shape>
          </v:group>
        </w:pict>
      </w:r>
    </w:p>
    <w:p w:rsidR="00E50660" w:rsidRPr="00DB44C6" w:rsidRDefault="00E50660" w:rsidP="00E50660">
      <w:pPr>
        <w:rPr>
          <w:b/>
          <w:sz w:val="24"/>
        </w:rPr>
      </w:pPr>
    </w:p>
    <w:p w:rsidR="00E50660" w:rsidRPr="00DB44C6" w:rsidRDefault="00E50660" w:rsidP="00E50660">
      <w:pPr>
        <w:rPr>
          <w:b/>
          <w:sz w:val="24"/>
        </w:rPr>
      </w:pPr>
    </w:p>
    <w:p w:rsidR="00E50660" w:rsidRPr="00DB44C6" w:rsidRDefault="00E50660" w:rsidP="00E50660">
      <w:pPr>
        <w:rPr>
          <w:b/>
          <w:sz w:val="24"/>
        </w:rPr>
      </w:pPr>
    </w:p>
    <w:p w:rsidR="00E50660" w:rsidRPr="00DB44C6" w:rsidRDefault="00E50660" w:rsidP="00E50660">
      <w:pPr>
        <w:rPr>
          <w:b/>
          <w:sz w:val="24"/>
        </w:rPr>
      </w:pPr>
    </w:p>
    <w:p w:rsidR="00E50660" w:rsidRPr="00D13908" w:rsidRDefault="00E50660" w:rsidP="00E50660">
      <w:pPr>
        <w:numPr>
          <w:ilvl w:val="0"/>
          <w:numId w:val="1"/>
        </w:numPr>
        <w:spacing w:after="0" w:line="240" w:lineRule="auto"/>
        <w:rPr>
          <w:b/>
        </w:rPr>
      </w:pPr>
      <w:r w:rsidRPr="00D13908">
        <w:rPr>
          <w:b/>
        </w:rPr>
        <w:t>Achten Sie bei den Tabellen auf geeignet</w:t>
      </w:r>
      <w:r>
        <w:rPr>
          <w:b/>
        </w:rPr>
        <w:t>e</w:t>
      </w:r>
      <w:r w:rsidRPr="00D13908">
        <w:rPr>
          <w:b/>
        </w:rPr>
        <w:t xml:space="preserve"> Startwerte und Schrittweiten. </w:t>
      </w:r>
    </w:p>
    <w:p w:rsidR="00E50660" w:rsidRPr="00D13908" w:rsidRDefault="00E50660" w:rsidP="00E50660">
      <w:pPr>
        <w:numPr>
          <w:ilvl w:val="0"/>
          <w:numId w:val="1"/>
        </w:numPr>
        <w:spacing w:after="0" w:line="240" w:lineRule="auto"/>
        <w:rPr>
          <w:b/>
        </w:rPr>
      </w:pPr>
      <w:r w:rsidRPr="00D13908">
        <w:rPr>
          <w:b/>
        </w:rPr>
        <w:t xml:space="preserve">Bei </w:t>
      </w:r>
      <w:r>
        <w:rPr>
          <w:b/>
        </w:rPr>
        <w:t xml:space="preserve"> </w:t>
      </w:r>
      <w:r w:rsidRPr="00D13908">
        <w:rPr>
          <w:b/>
        </w:rPr>
        <w:t xml:space="preserve">n </w:t>
      </w:r>
      <w:r>
        <w:rPr>
          <w:b/>
        </w:rPr>
        <w:t xml:space="preserve"> </w:t>
      </w:r>
      <w:r w:rsidRPr="00D13908">
        <w:rPr>
          <w:b/>
        </w:rPr>
        <w:t xml:space="preserve">und </w:t>
      </w:r>
      <w:r>
        <w:rPr>
          <w:b/>
        </w:rPr>
        <w:t xml:space="preserve"> </w:t>
      </w:r>
      <w:r w:rsidRPr="00D13908">
        <w:rPr>
          <w:b/>
        </w:rPr>
        <w:t xml:space="preserve">k </w:t>
      </w:r>
      <w:r>
        <w:rPr>
          <w:b/>
        </w:rPr>
        <w:t xml:space="preserve"> </w:t>
      </w:r>
      <w:r w:rsidRPr="00D13908">
        <w:rPr>
          <w:b/>
        </w:rPr>
        <w:t>nur ganzzahlig</w:t>
      </w:r>
      <w:r>
        <w:rPr>
          <w:b/>
        </w:rPr>
        <w:t>e Werte!</w:t>
      </w:r>
    </w:p>
    <w:p w:rsidR="00E50660" w:rsidRDefault="00E50660" w:rsidP="00E50660">
      <w:pPr>
        <w:numPr>
          <w:ilvl w:val="0"/>
          <w:numId w:val="1"/>
        </w:numPr>
        <w:spacing w:after="0" w:line="240" w:lineRule="auto"/>
        <w:rPr>
          <w:b/>
        </w:rPr>
      </w:pPr>
      <w:proofErr w:type="spellStart"/>
      <w:r w:rsidRPr="00D13908">
        <w:rPr>
          <w:b/>
        </w:rPr>
        <w:t>Gegebenfalls</w:t>
      </w:r>
      <w:proofErr w:type="spellEnd"/>
      <w:r w:rsidRPr="00D13908">
        <w:rPr>
          <w:b/>
        </w:rPr>
        <w:t xml:space="preserve"> erst in größeren Schritten den gesuchten Wert eingrenzen</w:t>
      </w:r>
      <w:r>
        <w:rPr>
          <w:b/>
        </w:rPr>
        <w:t>.</w:t>
      </w:r>
    </w:p>
    <w:p w:rsidR="00E50660" w:rsidRDefault="00E50660" w:rsidP="00E50660">
      <w:pPr>
        <w:numPr>
          <w:ilvl w:val="0"/>
          <w:numId w:val="1"/>
        </w:numPr>
        <w:spacing w:after="0" w:line="240" w:lineRule="auto"/>
        <w:rPr>
          <w:b/>
        </w:rPr>
      </w:pPr>
      <w:r>
        <w:rPr>
          <w:b/>
        </w:rPr>
        <w:t>Graphische Lösungen sind auf diesem Weg nur im Fall c) möglich</w:t>
      </w:r>
    </w:p>
    <w:p w:rsidR="00E50660" w:rsidRPr="00D13908" w:rsidRDefault="00E50660" w:rsidP="00E50660">
      <w:pPr>
        <w:pBdr>
          <w:bottom w:val="single" w:sz="4" w:space="1" w:color="auto"/>
        </w:pBdr>
        <w:rPr>
          <w:b/>
        </w:rPr>
      </w:pPr>
    </w:p>
    <w:p w:rsidR="00E50660" w:rsidRPr="00DB44C6" w:rsidRDefault="00E50660" w:rsidP="00E50660">
      <w:r>
        <w:rPr>
          <w:b/>
          <w:noProof/>
          <w:lang w:eastAsia="de-DE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491355</wp:posOffset>
            </wp:positionH>
            <wp:positionV relativeFrom="paragraph">
              <wp:posOffset>358775</wp:posOffset>
            </wp:positionV>
            <wp:extent cx="1257300" cy="847725"/>
            <wp:effectExtent l="19050" t="0" r="0" b="0"/>
            <wp:wrapTight wrapText="bothSides">
              <wp:wrapPolygon edited="0">
                <wp:start x="-327" y="0"/>
                <wp:lineTo x="-327" y="20872"/>
                <wp:lineTo x="21600" y="20872"/>
                <wp:lineTo x="21600" y="0"/>
                <wp:lineTo x="-327" y="0"/>
              </wp:wrapPolygon>
            </wp:wrapTight>
            <wp:docPr id="21" name="Bild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(7) </w:t>
      </w:r>
      <w:r w:rsidRPr="00DB44C6">
        <w:rPr>
          <w:b/>
        </w:rPr>
        <w:t>Säulendiagramm</w:t>
      </w:r>
      <w:r w:rsidRPr="00DB44C6">
        <w:t xml:space="preserve"> einer binomialverteilten Zufallsvariablen X mit n = 20 und  p = 0,4 :</w:t>
      </w:r>
    </w:p>
    <w:p w:rsidR="00E50660" w:rsidRPr="00E50660" w:rsidRDefault="00E50660" w:rsidP="00E50660">
      <w:pPr>
        <w:rPr>
          <w:lang w:val="en-US"/>
        </w:rPr>
      </w:pPr>
      <w:r>
        <w:rPr>
          <w:noProof/>
          <w:lang w:eastAsia="de-DE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082925</wp:posOffset>
            </wp:positionH>
            <wp:positionV relativeFrom="paragraph">
              <wp:posOffset>35560</wp:posOffset>
            </wp:positionV>
            <wp:extent cx="1257300" cy="847725"/>
            <wp:effectExtent l="19050" t="0" r="0" b="0"/>
            <wp:wrapTight wrapText="bothSides">
              <wp:wrapPolygon edited="0">
                <wp:start x="-327" y="0"/>
                <wp:lineTo x="-327" y="20872"/>
                <wp:lineTo x="21600" y="20872"/>
                <wp:lineTo x="21600" y="0"/>
                <wp:lineTo x="-327" y="0"/>
              </wp:wrapPolygon>
            </wp:wrapTight>
            <wp:docPr id="20" name="Bild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681480</wp:posOffset>
            </wp:positionH>
            <wp:positionV relativeFrom="paragraph">
              <wp:posOffset>35560</wp:posOffset>
            </wp:positionV>
            <wp:extent cx="1257300" cy="847725"/>
            <wp:effectExtent l="19050" t="0" r="0" b="0"/>
            <wp:wrapTight wrapText="bothSides">
              <wp:wrapPolygon edited="0">
                <wp:start x="-327" y="0"/>
                <wp:lineTo x="-327" y="20872"/>
                <wp:lineTo x="21600" y="20872"/>
                <wp:lineTo x="21600" y="0"/>
                <wp:lineTo x="-327" y="0"/>
              </wp:wrapPolygon>
            </wp:wrapTight>
            <wp:docPr id="19" name="Bild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43205</wp:posOffset>
            </wp:positionH>
            <wp:positionV relativeFrom="paragraph">
              <wp:posOffset>35560</wp:posOffset>
            </wp:positionV>
            <wp:extent cx="1257300" cy="847725"/>
            <wp:effectExtent l="19050" t="0" r="0" b="0"/>
            <wp:wrapTight wrapText="bothSides">
              <wp:wrapPolygon edited="0">
                <wp:start x="-327" y="0"/>
                <wp:lineTo x="-327" y="20872"/>
                <wp:lineTo x="21600" y="20872"/>
                <wp:lineTo x="21600" y="0"/>
                <wp:lineTo x="-327" y="0"/>
              </wp:wrapPolygon>
            </wp:wrapTight>
            <wp:docPr id="18" name="Bild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0660">
        <w:rPr>
          <w:sz w:val="18"/>
          <w:szCs w:val="18"/>
          <w:lang w:val="en-US"/>
        </w:rPr>
        <w:t xml:space="preserve">               (LIST </w:t>
      </w:r>
      <w:r w:rsidRPr="00DB44C6">
        <w:rPr>
          <w:sz w:val="18"/>
          <w:szCs w:val="18"/>
        </w:rPr>
        <w:sym w:font="Wingdings" w:char="F0E0"/>
      </w:r>
      <w:r w:rsidRPr="00E50660">
        <w:rPr>
          <w:sz w:val="18"/>
          <w:szCs w:val="18"/>
          <w:lang w:val="en-US"/>
        </w:rPr>
        <w:t xml:space="preserve"> POS </w:t>
      </w:r>
      <w:r w:rsidRPr="00DB44C6">
        <w:rPr>
          <w:sz w:val="18"/>
          <w:szCs w:val="18"/>
        </w:rPr>
        <w:sym w:font="Wingdings" w:char="F0E0"/>
      </w:r>
      <w:r w:rsidRPr="00E50660">
        <w:rPr>
          <w:sz w:val="18"/>
          <w:szCs w:val="18"/>
          <w:lang w:val="en-US"/>
        </w:rPr>
        <w:t xml:space="preserve"> </w:t>
      </w:r>
      <w:proofErr w:type="spellStart"/>
      <w:r w:rsidRPr="00E50660">
        <w:rPr>
          <w:sz w:val="18"/>
          <w:szCs w:val="18"/>
          <w:lang w:val="en-US"/>
        </w:rPr>
        <w:t>seq</w:t>
      </w:r>
      <w:proofErr w:type="spellEnd"/>
      <w:r w:rsidRPr="00E50660">
        <w:rPr>
          <w:sz w:val="18"/>
          <w:szCs w:val="18"/>
          <w:lang w:val="en-US"/>
        </w:rPr>
        <w:t xml:space="preserve">)             </w:t>
      </w:r>
      <w:r>
        <w:rPr>
          <w:sz w:val="18"/>
          <w:szCs w:val="18"/>
          <w:lang w:val="en-US"/>
        </w:rPr>
        <w:t xml:space="preserve">   </w:t>
      </w:r>
      <w:r w:rsidRPr="00E50660">
        <w:rPr>
          <w:sz w:val="18"/>
          <w:szCs w:val="18"/>
          <w:lang w:val="en-US"/>
        </w:rPr>
        <w:t xml:space="preserve"> (STAT </w:t>
      </w:r>
      <w:r w:rsidRPr="00DB44C6">
        <w:rPr>
          <w:sz w:val="18"/>
          <w:szCs w:val="18"/>
        </w:rPr>
        <w:sym w:font="Wingdings" w:char="F0E0"/>
      </w:r>
      <w:r w:rsidRPr="00E50660">
        <w:rPr>
          <w:sz w:val="18"/>
          <w:szCs w:val="18"/>
          <w:lang w:val="en-US"/>
        </w:rPr>
        <w:t xml:space="preserve"> EDIT)               </w:t>
      </w:r>
      <w:r>
        <w:rPr>
          <w:sz w:val="18"/>
          <w:szCs w:val="18"/>
          <w:lang w:val="en-US"/>
        </w:rPr>
        <w:t xml:space="preserve">               </w:t>
      </w:r>
      <w:r w:rsidRPr="00E50660">
        <w:rPr>
          <w:sz w:val="18"/>
          <w:szCs w:val="18"/>
          <w:lang w:val="en-US"/>
        </w:rPr>
        <w:t xml:space="preserve">(STATPLOT </w:t>
      </w:r>
      <w:r w:rsidRPr="00DB44C6">
        <w:rPr>
          <w:sz w:val="18"/>
          <w:szCs w:val="18"/>
        </w:rPr>
        <w:sym w:font="Wingdings" w:char="F0E0"/>
      </w:r>
      <w:r w:rsidRPr="00E50660">
        <w:rPr>
          <w:sz w:val="18"/>
          <w:szCs w:val="18"/>
          <w:lang w:val="en-US"/>
        </w:rPr>
        <w:t xml:space="preserve"> 1)                 </w:t>
      </w:r>
      <w:r>
        <w:rPr>
          <w:sz w:val="18"/>
          <w:szCs w:val="18"/>
          <w:lang w:val="en-US"/>
        </w:rPr>
        <w:t xml:space="preserve">         </w:t>
      </w:r>
      <w:r w:rsidRPr="00E50660">
        <w:rPr>
          <w:sz w:val="18"/>
          <w:szCs w:val="18"/>
          <w:lang w:val="en-US"/>
        </w:rPr>
        <w:t>(GRAPH – TRACE</w:t>
      </w:r>
      <w:r>
        <w:rPr>
          <w:sz w:val="18"/>
          <w:szCs w:val="18"/>
          <w:lang w:val="en-US"/>
        </w:rPr>
        <w:t>)</w:t>
      </w:r>
    </w:p>
    <w:p w:rsidR="00E93D85" w:rsidRPr="00E50660" w:rsidRDefault="00E50660" w:rsidP="00E50660">
      <w:pPr>
        <w:rPr>
          <w:lang w:val="en-US"/>
        </w:rPr>
      </w:pPr>
      <w:r w:rsidRPr="00E50660">
        <w:rPr>
          <w:b/>
          <w:lang w:val="en-US"/>
        </w:rPr>
        <w:br w:type="page"/>
      </w:r>
    </w:p>
    <w:sectPr w:rsidR="00E93D85" w:rsidRPr="00E50660" w:rsidSect="00E93D85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96F25"/>
    <w:multiLevelType w:val="hybridMultilevel"/>
    <w:tmpl w:val="62666AB2"/>
    <w:lvl w:ilvl="0" w:tplc="F8B84F70">
      <w:start w:val="1"/>
      <w:numFmt w:val="bullet"/>
      <w:lvlText w:val=""/>
      <w:lvlJc w:val="left"/>
      <w:pPr>
        <w:tabs>
          <w:tab w:val="num" w:pos="540"/>
        </w:tabs>
        <w:ind w:left="520" w:hanging="340"/>
      </w:pPr>
      <w:rPr>
        <w:rFonts w:ascii="Symbol" w:hAnsi="Symbol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50660"/>
    <w:rsid w:val="00E50660"/>
    <w:rsid w:val="00E93D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E93D85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E5066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19.emf"/><Relationship Id="rId42" Type="http://schemas.openxmlformats.org/officeDocument/2006/relationships/image" Target="media/image27.e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8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41" Type="http://schemas.openxmlformats.org/officeDocument/2006/relationships/image" Target="media/image26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image" Target="media/image22.emf"/><Relationship Id="rId40" Type="http://schemas.openxmlformats.org/officeDocument/2006/relationships/image" Target="media/image25.emf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1.e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43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93</Words>
  <Characters>1217</Characters>
  <Application>Microsoft Office Word</Application>
  <DocSecurity>0</DocSecurity>
  <Lines>10</Lines>
  <Paragraphs>2</Paragraphs>
  <ScaleCrop>false</ScaleCrop>
  <Company/>
  <LinksUpToDate>false</LinksUpToDate>
  <CharactersWithSpaces>14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1</cp:revision>
  <dcterms:created xsi:type="dcterms:W3CDTF">2010-10-24T08:54:00Z</dcterms:created>
  <dcterms:modified xsi:type="dcterms:W3CDTF">2010-10-24T09:03:00Z</dcterms:modified>
</cp:coreProperties>
</file>